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297" r:id="rId3"/>
    <p:sldId id="314" r:id="rId4"/>
    <p:sldId id="315" r:id="rId5"/>
    <p:sldId id="316" r:id="rId6"/>
    <p:sldId id="298" r:id="rId7"/>
    <p:sldId id="299" r:id="rId8"/>
    <p:sldId id="319" r:id="rId9"/>
    <p:sldId id="317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8" r:id="rId21"/>
    <p:sldId id="310" r:id="rId22"/>
    <p:sldId id="311" r:id="rId23"/>
    <p:sldId id="312" r:id="rId24"/>
    <p:sldId id="313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0" d="100"/>
          <a:sy n="70" d="100"/>
        </p:scale>
        <p:origin x="60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3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94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231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users.wfu.edu/natalie/s19phy712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natalie@wfu.edu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ing: Appendix 1 and Chapters I&amp;1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rse structure and expect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Units – SI vs Gauss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statics – Poisson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470" y="838200"/>
            <a:ext cx="8437059" cy="467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08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644" y="228600"/>
            <a:ext cx="9166644" cy="60245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2" y="125412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erial discussed in Appendix of textbook --</a:t>
            </a:r>
          </a:p>
        </p:txBody>
      </p:sp>
    </p:spTree>
    <p:extLst>
      <p:ext uri="{BB962C8B-B14F-4D97-AF65-F5344CB8AC3E}">
        <p14:creationId xmlns:p14="http://schemas.microsoft.com/office/powerpoint/2010/main" val="77651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" y="304800"/>
            <a:ext cx="9134475" cy="589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16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14287"/>
            <a:ext cx="8905875" cy="68294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54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95" y="1219200"/>
            <a:ext cx="8906305" cy="2947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1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42862"/>
            <a:ext cx="5943600" cy="67722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11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its choice for this cours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SI units for Jackson in Chapters 1-10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Gaussian units for Jackson in Chapters 11-16</a:t>
            </a:r>
          </a:p>
        </p:txBody>
      </p:sp>
      <p:sp>
        <p:nvSpPr>
          <p:cNvPr id="7" name="Rectangle 6"/>
          <p:cNvSpPr/>
          <p:nvPr/>
        </p:nvSpPr>
        <p:spPr>
          <a:xfrm>
            <a:off x="2133630" y="2057400"/>
            <a:ext cx="4724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j-lt"/>
              </a:rPr>
              <a:t>Electrostatics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219200" y="3810000"/>
            <a:ext cx="0" cy="2057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219200" y="5867400"/>
            <a:ext cx="20574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219200" y="5181600"/>
            <a:ext cx="76203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1905000" y="42519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707766" y="463420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209800" y="45567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231597" y="4067811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loud 18"/>
          <p:cNvSpPr/>
          <p:nvPr/>
        </p:nvSpPr>
        <p:spPr>
          <a:xfrm>
            <a:off x="2514600" y="4372611"/>
            <a:ext cx="914400" cy="885189"/>
          </a:xfrm>
          <a:prstGeom prst="cloud">
            <a:avLst/>
          </a:pr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524000" y="3881735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04985" y="4415135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1585" y="4419600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75259" y="3742342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34870"/>
              </p:ext>
            </p:extLst>
          </p:nvPr>
        </p:nvGraphicFramePr>
        <p:xfrm>
          <a:off x="2478088" y="4529138"/>
          <a:ext cx="723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3" imgW="507960" imgH="266400" progId="Equation.DSMT4">
                  <p:embed/>
                </p:oleObj>
              </mc:Choice>
              <mc:Fallback>
                <p:oleObj name="Equation" r:id="rId3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088" y="4529138"/>
                        <a:ext cx="7239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52472"/>
              </p:ext>
            </p:extLst>
          </p:nvPr>
        </p:nvGraphicFramePr>
        <p:xfrm>
          <a:off x="3934443" y="3886200"/>
          <a:ext cx="4523757" cy="217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5" imgW="2831760" imgH="1409400" progId="Equation.DSMT4">
                  <p:embed/>
                </p:oleObj>
              </mc:Choice>
              <mc:Fallback>
                <p:oleObj name="Equation" r:id="rId5" imgW="28317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4443" y="3886200"/>
                        <a:ext cx="4523757" cy="2170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81776"/>
              </p:ext>
            </p:extLst>
          </p:nvPr>
        </p:nvGraphicFramePr>
        <p:xfrm>
          <a:off x="1377950" y="5105400"/>
          <a:ext cx="374650" cy="41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7950" y="5105400"/>
                        <a:ext cx="374650" cy="416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99032"/>
              </p:ext>
            </p:extLst>
          </p:nvPr>
        </p:nvGraphicFramePr>
        <p:xfrm>
          <a:off x="2687638" y="4932363"/>
          <a:ext cx="500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7638" y="4932363"/>
                        <a:ext cx="5000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1255713" y="5181600"/>
            <a:ext cx="1487517" cy="6858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437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09815" y="76200"/>
            <a:ext cx="4724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j-lt"/>
              </a:rPr>
              <a:t>Electrostatics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99953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screte versus continuous charge dis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774012"/>
              </p:ext>
            </p:extLst>
          </p:nvPr>
        </p:nvGraphicFramePr>
        <p:xfrm>
          <a:off x="863600" y="1631950"/>
          <a:ext cx="7464425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4927320" imgH="2844720" progId="Equation.DSMT4">
                  <p:embed/>
                </p:oleObj>
              </mc:Choice>
              <mc:Fallback>
                <p:oleObj name="Equation" r:id="rId3" imgW="4927320" imgH="284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600" y="1631950"/>
                        <a:ext cx="7464425" cy="431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15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037797"/>
            <a:ext cx="3619500" cy="51344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600" y="3048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Differential equations --</a:t>
            </a:r>
          </a:p>
        </p:txBody>
      </p:sp>
    </p:spTree>
    <p:extLst>
      <p:ext uri="{BB962C8B-B14F-4D97-AF65-F5344CB8AC3E}">
        <p14:creationId xmlns:p14="http://schemas.microsoft.com/office/powerpoint/2010/main" val="256437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22353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Relationship between integral and differential forms of electrostatics --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39593"/>
              </p:ext>
            </p:extLst>
          </p:nvPr>
        </p:nvGraphicFramePr>
        <p:xfrm>
          <a:off x="426522" y="1905000"/>
          <a:ext cx="3558178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1803240" imgH="647640" progId="Equation.DSMT4">
                  <p:embed/>
                </p:oleObj>
              </mc:Choice>
              <mc:Fallback>
                <p:oleObj name="Equation" r:id="rId3" imgW="18032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522" y="1905000"/>
                        <a:ext cx="3558178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48934"/>
              </p:ext>
            </p:extLst>
          </p:nvPr>
        </p:nvGraphicFramePr>
        <p:xfrm>
          <a:off x="5043569" y="1981200"/>
          <a:ext cx="3382963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1714320" imgH="1307880" progId="Equation.DSMT4">
                  <p:embed/>
                </p:oleObj>
              </mc:Choice>
              <mc:Fallback>
                <p:oleObj name="Equation" r:id="rId5" imgW="171432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3569" y="1981200"/>
                        <a:ext cx="3382963" cy="258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18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hlinkClick r:id="rId3"/>
              </a:rPr>
              <a:t>http://users.wfu.edu/natalie/s19phy712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447800"/>
            <a:ext cx="8458200" cy="460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82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15455"/>
          <a:stretch/>
        </p:blipFill>
        <p:spPr>
          <a:xfrm>
            <a:off x="343184" y="1748135"/>
            <a:ext cx="8359565" cy="4267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0600" y="22353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Relationship between integral and differential forms of electrostatic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0600" y="17481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show:</a:t>
            </a:r>
          </a:p>
        </p:txBody>
      </p:sp>
    </p:spTree>
    <p:extLst>
      <p:ext uri="{BB962C8B-B14F-4D97-AF65-F5344CB8AC3E}">
        <p14:creationId xmlns:p14="http://schemas.microsoft.com/office/powerpoint/2010/main" val="299551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609600"/>
            <a:ext cx="79819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59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14325"/>
            <a:ext cx="8420100" cy="1209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94297"/>
            <a:ext cx="9067800" cy="1377503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381000" y="2971800"/>
            <a:ext cx="2362200" cy="2057400"/>
            <a:chOff x="1219200" y="3810000"/>
            <a:chExt cx="2362200" cy="2057400"/>
          </a:xfrm>
        </p:grpSpPr>
        <p:grpSp>
          <p:nvGrpSpPr>
            <p:cNvPr id="10" name="Group 9"/>
            <p:cNvGrpSpPr/>
            <p:nvPr/>
          </p:nvGrpSpPr>
          <p:grpSpPr>
            <a:xfrm>
              <a:off x="1219200" y="3810000"/>
              <a:ext cx="2057400" cy="2057400"/>
              <a:chOff x="1219200" y="3810000"/>
              <a:chExt cx="2057400" cy="20574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219200" y="3810000"/>
                <a:ext cx="0" cy="20574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219200" y="5867400"/>
                <a:ext cx="20574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219200" y="5181600"/>
                <a:ext cx="76203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Oval 10"/>
            <p:cNvSpPr/>
            <p:nvPr/>
          </p:nvSpPr>
          <p:spPr>
            <a:xfrm>
              <a:off x="1524000" y="4724400"/>
              <a:ext cx="914400" cy="914400"/>
            </a:xfrm>
            <a:prstGeom prst="ellipse">
              <a:avLst/>
            </a:prstGeom>
            <a:solidFill>
              <a:srgbClr val="FF000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1981200" y="4800600"/>
              <a:ext cx="152400" cy="381000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25246"/>
                </p:ext>
              </p:extLst>
            </p:nvPr>
          </p:nvGraphicFramePr>
          <p:xfrm>
            <a:off x="2120900" y="4876800"/>
            <a:ext cx="1460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3" name="Equation" r:id="rId5" imgW="876240" imgH="228600" progId="Equation.DSMT4">
                    <p:embed/>
                  </p:oleObj>
                </mc:Choice>
                <mc:Fallback>
                  <p:oleObj name="Equation" r:id="rId5" imgW="876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20900" y="4876800"/>
                          <a:ext cx="1460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5303263"/>
            <a:ext cx="8708004" cy="945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96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998" y="533400"/>
            <a:ext cx="8708004" cy="94513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18375"/>
              </p:ext>
            </p:extLst>
          </p:nvPr>
        </p:nvGraphicFramePr>
        <p:xfrm>
          <a:off x="3429000" y="1524000"/>
          <a:ext cx="5041900" cy="1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4" imgW="3225600" imgH="761760" progId="Equation.DSMT4">
                  <p:embed/>
                </p:oleObj>
              </mc:Choice>
              <mc:Fallback>
                <p:oleObj name="Equation" r:id="rId4" imgW="3225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524000"/>
                        <a:ext cx="5041900" cy="1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" y="3200400"/>
            <a:ext cx="7923213" cy="14668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6598" y="3581400"/>
            <a:ext cx="77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8050" y="4667250"/>
            <a:ext cx="6195911" cy="15049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37198" y="5253335"/>
            <a:ext cx="77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</a:p>
        </p:txBody>
      </p:sp>
    </p:spTree>
    <p:extLst>
      <p:ext uri="{BB962C8B-B14F-4D97-AF65-F5344CB8AC3E}">
        <p14:creationId xmlns:p14="http://schemas.microsoft.com/office/powerpoint/2010/main" val="414788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in HW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49793"/>
              </p:ext>
            </p:extLst>
          </p:nvPr>
        </p:nvGraphicFramePr>
        <p:xfrm>
          <a:off x="990600" y="990600"/>
          <a:ext cx="7905785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3" imgW="5321160" imgH="1663560" progId="Equation.DSMT4">
                  <p:embed/>
                </p:oleObj>
              </mc:Choice>
              <mc:Fallback>
                <p:oleObj name="Equation" r:id="rId3" imgW="5321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7905785" cy="247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79243"/>
              </p:ext>
            </p:extLst>
          </p:nvPr>
        </p:nvGraphicFramePr>
        <p:xfrm>
          <a:off x="1562099" y="3657600"/>
          <a:ext cx="691561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5" imgW="4647960" imgH="1562040" progId="Equation.DSMT4">
                  <p:embed/>
                </p:oleObj>
              </mc:Choice>
              <mc:Fallback>
                <p:oleObj name="Equation" r:id="rId5" imgW="46479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2099" y="3657600"/>
                        <a:ext cx="6915615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37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555888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ease email </a:t>
            </a:r>
            <a:r>
              <a:rPr lang="en-US" sz="2400" dirty="0" smtClean="0">
                <a:latin typeface="+mj-lt"/>
                <a:hlinkClick r:id="rId2"/>
              </a:rPr>
              <a:t>natalie@wfu.edu</a:t>
            </a:r>
            <a:r>
              <a:rPr lang="en-US" sz="2400" dirty="0" smtClean="0">
                <a:latin typeface="+mj-lt"/>
              </a:rPr>
              <a:t> if you would like to meet with me at any time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448"/>
          <a:stretch/>
        </p:blipFill>
        <p:spPr>
          <a:xfrm>
            <a:off x="76200" y="228600"/>
            <a:ext cx="9110609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196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533400"/>
            <a:ext cx="8728762" cy="531018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15000" y="2057400"/>
            <a:ext cx="3429000" cy="41148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656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6096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extbook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2187"/>
            <a:ext cx="3419475" cy="47336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199" y="1062187"/>
            <a:ext cx="3617035" cy="47395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23216" y="6096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Optional supplement</a:t>
            </a:r>
          </a:p>
        </p:txBody>
      </p:sp>
    </p:spTree>
    <p:extLst>
      <p:ext uri="{BB962C8B-B14F-4D97-AF65-F5344CB8AC3E}">
        <p14:creationId xmlns:p14="http://schemas.microsoft.com/office/powerpoint/2010/main" val="4129089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309" t="20181" r="4497" b="3935"/>
          <a:stretch/>
        </p:blipFill>
        <p:spPr>
          <a:xfrm>
            <a:off x="137216" y="304800"/>
            <a:ext cx="8778184" cy="573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92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-7649"/>
            <a:ext cx="8901393" cy="6329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04800"/>
            <a:ext cx="8956676" cy="2362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695" y="3352800"/>
            <a:ext cx="8816181" cy="2062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684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33400"/>
            <a:ext cx="8915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about HW #1:   (Jackson problem 1.5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he time-averaged potential of a neutral hydrogen atom is given by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where q denotes the magnitude of the elementary charge of an electron or proton and where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denotes the Bohr radius. Find the distribution of charge (both continuous and discrete) that will give this potential and interpret your results physically.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86509"/>
              </p:ext>
            </p:extLst>
          </p:nvPr>
        </p:nvGraphicFramePr>
        <p:xfrm>
          <a:off x="1981200" y="1828800"/>
          <a:ext cx="4246355" cy="117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2514600" imgH="698400" progId="Equation.DSMT4">
                  <p:embed/>
                </p:oleObj>
              </mc:Choice>
              <mc:Fallback>
                <p:oleObj name="Equation" r:id="rId3" imgW="2514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828800"/>
                        <a:ext cx="4246355" cy="117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0901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80</TotalTime>
  <Words>412</Words>
  <Application>Microsoft Office PowerPoint</Application>
  <PresentationFormat>On-screen Show (4:3)</PresentationFormat>
  <Paragraphs>113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7</cp:revision>
  <cp:lastPrinted>2019-01-14T02:19:55Z</cp:lastPrinted>
  <dcterms:created xsi:type="dcterms:W3CDTF">2012-01-10T18:32:24Z</dcterms:created>
  <dcterms:modified xsi:type="dcterms:W3CDTF">2019-01-14T02:20:10Z</dcterms:modified>
</cp:coreProperties>
</file>